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sldIdLst>
    <p:sldId id="267" r:id="rId2"/>
    <p:sldId id="308" r:id="rId3"/>
    <p:sldId id="272" r:id="rId4"/>
    <p:sldId id="309" r:id="rId5"/>
    <p:sldId id="294" r:id="rId6"/>
    <p:sldId id="276" r:id="rId7"/>
    <p:sldId id="277" r:id="rId8"/>
    <p:sldId id="275" r:id="rId9"/>
    <p:sldId id="310" r:id="rId10"/>
    <p:sldId id="305" r:id="rId11"/>
    <p:sldId id="311" r:id="rId12"/>
    <p:sldId id="306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F5D0F"/>
    <a:srgbClr val="C0C0C0"/>
    <a:srgbClr val="2B4379"/>
    <a:srgbClr val="66FF33"/>
    <a:srgbClr val="FFFF99"/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1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667000"/>
            <a:ext cx="6400800" cy="32766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339" name="Rectangle 1027"/>
          <p:cNvSpPr>
            <a:spLocks noGrp="1" noChangeArrowheads="1"/>
          </p:cNvSpPr>
          <p:nvPr>
            <p:ph type="dt" sz="quarter" idx="2"/>
          </p:nvPr>
        </p:nvSpPr>
        <p:spPr>
          <a:xfrm>
            <a:off x="76200" y="63230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4340" name="Rectangle 102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14341" name="Rectangle 102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4E84DED-A430-4002-84BB-C8BDFAECB34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342" name="Rectangle 103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144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4343" name="AutoShape 1031"/>
          <p:cNvSpPr>
            <a:spLocks noChangeArrowheads="1"/>
          </p:cNvSpPr>
          <p:nvPr/>
        </p:nvSpPr>
        <p:spPr bwMode="auto">
          <a:xfrm rot="20940000">
            <a:off x="1828800" y="304800"/>
            <a:ext cx="457200" cy="4572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4344" name="AutoShape 1032"/>
          <p:cNvSpPr>
            <a:spLocks noChangeArrowheads="1"/>
          </p:cNvSpPr>
          <p:nvPr/>
        </p:nvSpPr>
        <p:spPr bwMode="auto">
          <a:xfrm>
            <a:off x="2609850" y="171450"/>
            <a:ext cx="419100" cy="419100"/>
          </a:xfrm>
          <a:prstGeom prst="star5">
            <a:avLst/>
          </a:prstGeom>
          <a:gradFill rotWithShape="0">
            <a:gsLst>
              <a:gs pos="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4345" name="AutoShape 1033"/>
          <p:cNvSpPr>
            <a:spLocks noChangeArrowheads="1"/>
          </p:cNvSpPr>
          <p:nvPr/>
        </p:nvSpPr>
        <p:spPr bwMode="auto">
          <a:xfrm rot="20940000">
            <a:off x="1752600" y="228600"/>
            <a:ext cx="457200" cy="4572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4346" name="AutoShape 1034"/>
          <p:cNvSpPr>
            <a:spLocks noChangeArrowheads="1"/>
          </p:cNvSpPr>
          <p:nvPr/>
        </p:nvSpPr>
        <p:spPr bwMode="auto">
          <a:xfrm>
            <a:off x="2533650" y="19050"/>
            <a:ext cx="419100" cy="41910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14347" name="Group 1035"/>
          <p:cNvGrpSpPr>
            <a:grpSpLocks/>
          </p:cNvGrpSpPr>
          <p:nvPr/>
        </p:nvGrpSpPr>
        <p:grpSpPr bwMode="auto">
          <a:xfrm>
            <a:off x="6934200" y="5181600"/>
            <a:ext cx="2033588" cy="1219200"/>
            <a:chOff x="4368" y="3264"/>
            <a:chExt cx="1281" cy="768"/>
          </a:xfrm>
        </p:grpSpPr>
        <p:sp>
          <p:nvSpPr>
            <p:cNvPr id="14348" name="AutoShape 1036"/>
            <p:cNvSpPr>
              <a:spLocks noChangeArrowheads="1"/>
            </p:cNvSpPr>
            <p:nvPr/>
          </p:nvSpPr>
          <p:spPr bwMode="auto">
            <a:xfrm rot="20940000">
              <a:off x="4368" y="3681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4349" name="AutoShape 1037"/>
            <p:cNvSpPr>
              <a:spLocks noChangeArrowheads="1"/>
            </p:cNvSpPr>
            <p:nvPr/>
          </p:nvSpPr>
          <p:spPr bwMode="auto">
            <a:xfrm>
              <a:off x="4845" y="3324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4350" name="AutoShape 1038"/>
            <p:cNvSpPr>
              <a:spLocks noChangeArrowheads="1"/>
            </p:cNvSpPr>
            <p:nvPr/>
          </p:nvSpPr>
          <p:spPr bwMode="auto">
            <a:xfrm rot="1320000">
              <a:off x="5217" y="3264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4351" name="AutoShape 1039"/>
            <p:cNvSpPr>
              <a:spLocks noChangeArrowheads="1"/>
            </p:cNvSpPr>
            <p:nvPr/>
          </p:nvSpPr>
          <p:spPr bwMode="auto">
            <a:xfrm rot="20940000">
              <a:off x="4449" y="3744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4352" name="AutoShape 1040"/>
            <p:cNvSpPr>
              <a:spLocks noChangeArrowheads="1"/>
            </p:cNvSpPr>
            <p:nvPr/>
          </p:nvSpPr>
          <p:spPr bwMode="auto">
            <a:xfrm>
              <a:off x="4893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4353" name="AutoShape 1041"/>
            <p:cNvSpPr>
              <a:spLocks noChangeArrowheads="1"/>
            </p:cNvSpPr>
            <p:nvPr/>
          </p:nvSpPr>
          <p:spPr bwMode="auto">
            <a:xfrm rot="1320000">
              <a:off x="5265" y="3360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</p:grpSp>
      <p:sp>
        <p:nvSpPr>
          <p:cNvPr id="14354" name="AutoShape 1042"/>
          <p:cNvSpPr>
            <a:spLocks noChangeArrowheads="1"/>
          </p:cNvSpPr>
          <p:nvPr/>
        </p:nvSpPr>
        <p:spPr bwMode="auto">
          <a:xfrm rot="1320000">
            <a:off x="168275" y="244475"/>
            <a:ext cx="882650" cy="882650"/>
          </a:xfrm>
          <a:prstGeom prst="star5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13BBA2-2A71-4868-ADAA-C9F0DCE60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153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1336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0"/>
            <a:ext cx="62484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FE7DB-E05D-4C5D-8FAF-CE9A7CB3BD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734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E113A-1C5C-441F-99E0-D4250DF25A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9974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90E7FB-55C1-4084-8152-9A8551CD0A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338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969E0-8EA5-4ECE-B2C7-3A98BB704E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6601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805B4-40F7-45BE-B03D-E5D629A5B1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440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03D0B-0238-45F7-8535-1834FDA685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74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A23C3-38FB-40F8-9355-6F8AC61237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696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BB105F-B861-4FCF-B437-838BA72F3A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090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1012F-FA89-499D-AE05-202FA6D525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85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B4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098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10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795B00F-74F3-4070-9916-DB1EAD40135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53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6934200" y="5257800"/>
            <a:ext cx="2033588" cy="1219200"/>
            <a:chOff x="4368" y="3312"/>
            <a:chExt cx="1281" cy="768"/>
          </a:xfrm>
        </p:grpSpPr>
        <p:sp>
          <p:nvSpPr>
            <p:cNvPr id="13320" name="AutoShape 8"/>
            <p:cNvSpPr>
              <a:spLocks noChangeArrowheads="1"/>
            </p:cNvSpPr>
            <p:nvPr/>
          </p:nvSpPr>
          <p:spPr bwMode="auto">
            <a:xfrm rot="20940000">
              <a:off x="4368" y="3729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3321" name="AutoShape 9"/>
            <p:cNvSpPr>
              <a:spLocks noChangeArrowheads="1"/>
            </p:cNvSpPr>
            <p:nvPr/>
          </p:nvSpPr>
          <p:spPr bwMode="auto">
            <a:xfrm>
              <a:off x="4845" y="3372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3322" name="AutoShape 10"/>
            <p:cNvSpPr>
              <a:spLocks noChangeArrowheads="1"/>
            </p:cNvSpPr>
            <p:nvPr/>
          </p:nvSpPr>
          <p:spPr bwMode="auto">
            <a:xfrm rot="1320000">
              <a:off x="5217" y="3312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3323" name="AutoShape 11"/>
            <p:cNvSpPr>
              <a:spLocks noChangeArrowheads="1"/>
            </p:cNvSpPr>
            <p:nvPr/>
          </p:nvSpPr>
          <p:spPr bwMode="auto">
            <a:xfrm rot="20940000">
              <a:off x="4449" y="3792"/>
              <a:ext cx="288" cy="288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3324" name="AutoShape 12"/>
            <p:cNvSpPr>
              <a:spLocks noChangeArrowheads="1"/>
            </p:cNvSpPr>
            <p:nvPr/>
          </p:nvSpPr>
          <p:spPr bwMode="auto">
            <a:xfrm>
              <a:off x="4893" y="3420"/>
              <a:ext cx="264" cy="26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13325" name="AutoShape 13"/>
            <p:cNvSpPr>
              <a:spLocks noChangeArrowheads="1"/>
            </p:cNvSpPr>
            <p:nvPr/>
          </p:nvSpPr>
          <p:spPr bwMode="auto">
            <a:xfrm rot="1320000">
              <a:off x="5265" y="3408"/>
              <a:ext cx="384" cy="384"/>
            </a:xfrm>
            <a:prstGeom prst="star5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pPr>
                <a:spcBef>
                  <a:spcPct val="50000"/>
                </a:spcBef>
              </a:pPr>
              <a:endParaRPr lang="en-US" altLang="en-US"/>
            </a:p>
          </p:txBody>
        </p:sp>
      </p:grpSp>
      <p:grpSp>
        <p:nvGrpSpPr>
          <p:cNvPr id="13326" name="Group 14"/>
          <p:cNvGrpSpPr>
            <a:grpSpLocks/>
          </p:cNvGrpSpPr>
          <p:nvPr/>
        </p:nvGrpSpPr>
        <p:grpSpPr bwMode="auto">
          <a:xfrm>
            <a:off x="228600" y="685800"/>
            <a:ext cx="8305800" cy="381000"/>
            <a:chOff x="240" y="768"/>
            <a:chExt cx="5232" cy="240"/>
          </a:xfrm>
        </p:grpSpPr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384" y="912"/>
              <a:ext cx="5088" cy="96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Rectangle 16"/>
            <p:cNvSpPr>
              <a:spLocks noChangeArrowheads="1"/>
            </p:cNvSpPr>
            <p:nvPr/>
          </p:nvSpPr>
          <p:spPr bwMode="auto">
            <a:xfrm>
              <a:off x="240" y="768"/>
              <a:ext cx="5088" cy="9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kumimoji="1" sz="28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l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Warm-Up</a:t>
            </a:r>
            <a:endParaRPr lang="en-US" alt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57263" y="1509713"/>
          <a:ext cx="1865312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698400" imgH="711000" progId="Equation.DSMT4">
                  <p:embed/>
                </p:oleObj>
              </mc:Choice>
              <mc:Fallback>
                <p:oleObj name="Equation" r:id="rId3" imgW="6984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509713"/>
                        <a:ext cx="1865312" cy="163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50875" y="3521075"/>
          <a:ext cx="33004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1231560" imgH="457200" progId="Equation.DSMT4">
                  <p:embed/>
                </p:oleObj>
              </mc:Choice>
              <mc:Fallback>
                <p:oleObj name="Equation" r:id="rId5" imgW="1231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521075"/>
                        <a:ext cx="330041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195888" y="1357313"/>
          <a:ext cx="332263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7" imgW="1409400" imgH="711000" progId="Equation.DSMT4">
                  <p:embed/>
                </p:oleObj>
              </mc:Choice>
              <mc:Fallback>
                <p:oleObj name="Equation" r:id="rId7" imgW="14094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1357313"/>
                        <a:ext cx="3322637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57200" y="1676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1)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81000" y="3733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2)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495800" y="1447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)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4724400" y="3657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4) Name the dimensions</a:t>
            </a: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741863" y="4281488"/>
          <a:ext cx="38925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4281488"/>
                        <a:ext cx="38925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 Ex 6</a:t>
            </a:r>
            <a:endParaRPr lang="en-US" altLang="en-US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075" y="1319213"/>
            <a:ext cx="7772400" cy="5538787"/>
          </a:xfrm>
        </p:spPr>
        <p:txBody>
          <a:bodyPr/>
          <a:lstStyle/>
          <a:p>
            <a:r>
              <a:rPr lang="en-US" altLang="en-US" sz="2400"/>
              <a:t>A corporation has three factories, each of which make two products (zerks and widgets).  The number of units produced in one day is given b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/>
              <a:t>The cost to produce each is given by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/>
              <a:t>Find the daily cost to produce zerks and widget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  <a:p>
            <a:pPr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6089650" y="4643438"/>
          <a:ext cx="71755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3" imgW="253800" imgH="457200" progId="Equation.DSMT4">
                  <p:embed/>
                </p:oleObj>
              </mc:Choice>
              <mc:Fallback>
                <p:oleObj name="Equation" r:id="rId3" imgW="253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643438"/>
                        <a:ext cx="717550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616200" y="207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20701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825750" y="2443163"/>
          <a:ext cx="17573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7" imgW="685800" imgH="711000" progId="Equation.DSMT4">
                  <p:embed/>
                </p:oleObj>
              </mc:Choice>
              <mc:Fallback>
                <p:oleObj name="Equation" r:id="rId7" imgW="6858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443163"/>
                        <a:ext cx="1757363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ying on your calc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583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icket out door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Pretend you are writing to a friend and explain how to multiply 2 matrices together (you can provide one or two examples if it would hel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able of Content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 smtClean="0"/>
              <a:t>26. Matrix </a:t>
            </a:r>
            <a:r>
              <a:rPr lang="en-US" altLang="en-US" dirty="0"/>
              <a:t>Multiplicati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762000"/>
          </a:xfrm>
        </p:spPr>
        <p:txBody>
          <a:bodyPr/>
          <a:lstStyle/>
          <a:p>
            <a:r>
              <a:rPr lang="en-US" altLang="en-US" sz="3200"/>
              <a:t>In order to multiply matrices...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69863" y="3049588"/>
            <a:ext cx="685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Can you multiply?  What will the dimensions be?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2 x 3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981200" y="3886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3 x 4</a:t>
            </a: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343400" y="3429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AB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 x 3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1981200" y="5181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5 x 2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962400" y="3886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2 x 4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3733800" y="5181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/>
              <a:t>Not possible</a:t>
            </a:r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246063" y="2443163"/>
            <a:ext cx="114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4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3200"/>
              <a:t>Ex 1.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685800" y="3352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A</a:t>
            </a:r>
          </a:p>
        </p:txBody>
      </p:sp>
      <p:sp>
        <p:nvSpPr>
          <p:cNvPr id="26641" name="Text Box 17"/>
          <p:cNvSpPr txBox="1">
            <a:spLocks noChangeArrowheads="1"/>
          </p:cNvSpPr>
          <p:nvPr/>
        </p:nvSpPr>
        <p:spPr bwMode="auto">
          <a:xfrm>
            <a:off x="22098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B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533400" y="4724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A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2133600" y="4724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B</a:t>
            </a:r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4267200" y="4648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FF33"/>
                </a:solidFill>
              </a:rPr>
              <a:t>AB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230188" y="1116013"/>
            <a:ext cx="766427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arenR"/>
            </a:pPr>
            <a:r>
              <a:rPr lang="en-US" altLang="en-US" dirty="0"/>
              <a:t>Look at the </a:t>
            </a:r>
            <a:r>
              <a:rPr lang="en-US" altLang="en-US" dirty="0" smtClean="0"/>
              <a:t>dimensions </a:t>
            </a:r>
            <a:r>
              <a:rPr lang="en-US" altLang="en-US" dirty="0"/>
              <a:t>of the two matrices:</a:t>
            </a:r>
          </a:p>
          <a:p>
            <a:pPr>
              <a:buFontTx/>
              <a:buAutoNum type="arabicParenR"/>
            </a:pPr>
            <a:r>
              <a:rPr lang="en-US" altLang="en-US" dirty="0"/>
              <a:t>The inner dimensions must be the same     2 x 3    3 x 1</a:t>
            </a:r>
          </a:p>
          <a:p>
            <a:pPr>
              <a:buFontTx/>
              <a:buAutoNum type="arabicParenR"/>
            </a:pPr>
            <a:r>
              <a:rPr lang="en-US" altLang="en-US" dirty="0"/>
              <a:t>The outer dimensions will be the </a:t>
            </a:r>
            <a:r>
              <a:rPr lang="en-US" altLang="en-US" dirty="0" smtClean="0"/>
              <a:t>size </a:t>
            </a:r>
            <a:r>
              <a:rPr lang="en-US" altLang="en-US" dirty="0"/>
              <a:t>of the new matrix</a:t>
            </a:r>
          </a:p>
          <a:p>
            <a:r>
              <a:rPr lang="en-US" altLang="en-US" dirty="0"/>
              <a:t>                         2 x 3      3 x 1			2 x 1</a:t>
            </a:r>
          </a:p>
          <a:p>
            <a:endParaRPr lang="en-US" altLang="en-US" dirty="0"/>
          </a:p>
        </p:txBody>
      </p:sp>
      <p:sp>
        <p:nvSpPr>
          <p:cNvPr id="26648" name="Oval 24"/>
          <p:cNvSpPr>
            <a:spLocks noChangeArrowheads="1"/>
          </p:cNvSpPr>
          <p:nvPr/>
        </p:nvSpPr>
        <p:spPr bwMode="auto">
          <a:xfrm>
            <a:off x="6392863" y="1455738"/>
            <a:ext cx="684212" cy="531812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Oval 25"/>
          <p:cNvSpPr>
            <a:spLocks noChangeArrowheads="1"/>
          </p:cNvSpPr>
          <p:nvPr/>
        </p:nvSpPr>
        <p:spPr bwMode="auto">
          <a:xfrm>
            <a:off x="1992313" y="2290763"/>
            <a:ext cx="454025" cy="379412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Oval 26"/>
          <p:cNvSpPr>
            <a:spLocks noChangeArrowheads="1"/>
          </p:cNvSpPr>
          <p:nvPr/>
        </p:nvSpPr>
        <p:spPr bwMode="auto">
          <a:xfrm>
            <a:off x="3660775" y="2290763"/>
            <a:ext cx="379413" cy="379412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4344988" y="2443163"/>
            <a:ext cx="1289050" cy="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utoUpdateAnimBg="0"/>
      <p:bldP spid="26632" grpId="0" autoUpdateAnimBg="0"/>
      <p:bldP spid="26633" grpId="0" autoUpdateAnimBg="0"/>
      <p:bldP spid="26634" grpId="0" autoUpdateAnimBg="0"/>
      <p:bldP spid="26635" grpId="0" autoUpdateAnimBg="0"/>
      <p:bldP spid="26636" grpId="0" autoUpdateAnimBg="0"/>
      <p:bldP spid="26637" grpId="0" autoUpdateAnimBg="0"/>
      <p:bldP spid="26638" grpId="0" autoUpdateAnimBg="0"/>
      <p:bldP spid="26639" grpId="0" autoUpdateAnimBg="0"/>
      <p:bldP spid="26640" grpId="0" autoUpdateAnimBg="0"/>
      <p:bldP spid="26641" grpId="0" autoUpdateAnimBg="0"/>
      <p:bldP spid="26642" grpId="0" autoUpdateAnimBg="0"/>
      <p:bldP spid="26643" grpId="0" autoUpdateAnimBg="0"/>
      <p:bldP spid="266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28045"/>
            <a:ext cx="7772400" cy="479175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ultiply each row by each column</a:t>
            </a:r>
          </a:p>
          <a:p>
            <a:r>
              <a:rPr lang="en-US" dirty="0" smtClean="0"/>
              <a:t>To start, put your left index finger on the first entry in the first row of the first matrix.</a:t>
            </a:r>
          </a:p>
          <a:p>
            <a:r>
              <a:rPr lang="en-US" dirty="0" smtClean="0"/>
              <a:t>Put your right index finger on the first entry in the first column of the second matrix.</a:t>
            </a:r>
          </a:p>
          <a:p>
            <a:r>
              <a:rPr lang="en-US" dirty="0" smtClean="0"/>
              <a:t>Move your left finger across the row and your right finger down the column, multiplying as you go.</a:t>
            </a:r>
          </a:p>
          <a:p>
            <a:r>
              <a:rPr lang="en-US" dirty="0" smtClean="0"/>
              <a:t>Add all the products and enter your answer as element 1,1 in your answer.</a:t>
            </a:r>
          </a:p>
          <a:p>
            <a:r>
              <a:rPr lang="en-US" dirty="0" smtClean="0"/>
              <a:t>Move on to row 2, column 1</a:t>
            </a:r>
          </a:p>
          <a:p>
            <a:r>
              <a:rPr lang="en-US" dirty="0" smtClean="0"/>
              <a:t>Work your way through the matrix</a:t>
            </a:r>
          </a:p>
          <a:p>
            <a:r>
              <a:rPr lang="en-US" dirty="0" smtClean="0"/>
              <a:t>For element 4,5 you would use row 4 and column 5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MULTIPL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63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. 1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769938" y="1400175"/>
          <a:ext cx="1147762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355320" imgH="457200" progId="Equation.DSMT4">
                  <p:embed/>
                </p:oleObj>
              </mc:Choice>
              <mc:Fallback>
                <p:oleObj name="Equation" r:id="rId3" imgW="355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400175"/>
                        <a:ext cx="1147762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905000" y="1828800"/>
          <a:ext cx="19621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19621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143000" cy="685800"/>
          </a:xfrm>
        </p:spPr>
        <p:txBody>
          <a:bodyPr/>
          <a:lstStyle/>
          <a:p>
            <a:r>
              <a:rPr lang="en-US" altLang="en-US" sz="3200"/>
              <a:t>Ex. 2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73137"/>
              </p:ext>
            </p:extLst>
          </p:nvPr>
        </p:nvGraphicFramePr>
        <p:xfrm>
          <a:off x="1143000" y="1257412"/>
          <a:ext cx="2006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57412"/>
                        <a:ext cx="2006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7695"/>
              </p:ext>
            </p:extLst>
          </p:nvPr>
        </p:nvGraphicFramePr>
        <p:xfrm>
          <a:off x="3519487" y="1197976"/>
          <a:ext cx="2333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7" y="1197976"/>
                        <a:ext cx="23336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5" name="Group 5"/>
          <p:cNvGrpSpPr>
            <a:grpSpLocks/>
          </p:cNvGrpSpPr>
          <p:nvPr/>
        </p:nvGrpSpPr>
        <p:grpSpPr bwMode="auto">
          <a:xfrm>
            <a:off x="701675" y="3883948"/>
            <a:ext cx="228600" cy="1219200"/>
            <a:chOff x="3168" y="624"/>
            <a:chExt cx="144" cy="1488"/>
          </a:xfrm>
        </p:grpSpPr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914400" y="379822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-16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593850" y="3798223"/>
            <a:ext cx="768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+ 1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048000" y="456657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0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352800" y="456657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- 4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2813050" y="3798223"/>
            <a:ext cx="844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-12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3429000" y="379822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2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990600" y="456657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1365250" y="456657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- 2</a:t>
            </a:r>
          </a:p>
        </p:txBody>
      </p:sp>
      <p:grpSp>
        <p:nvGrpSpPr>
          <p:cNvPr id="30737" name="Group 17"/>
          <p:cNvGrpSpPr>
            <a:grpSpLocks/>
          </p:cNvGrpSpPr>
          <p:nvPr/>
        </p:nvGrpSpPr>
        <p:grpSpPr bwMode="auto">
          <a:xfrm flipH="1">
            <a:off x="3962400" y="3880773"/>
            <a:ext cx="228600" cy="1293812"/>
            <a:chOff x="3168" y="624"/>
            <a:chExt cx="144" cy="1488"/>
          </a:xfrm>
        </p:grpSpPr>
        <p:sp>
          <p:nvSpPr>
            <p:cNvPr id="30738" name="Line 18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19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20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334000" y="379822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15</a:t>
            </a: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6394450" y="456657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 4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5334000" y="456657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2</a:t>
            </a: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6394450" y="379822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10</a:t>
            </a:r>
          </a:p>
        </p:txBody>
      </p: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5175250" y="3880773"/>
            <a:ext cx="300038" cy="1265237"/>
            <a:chOff x="3168" y="624"/>
            <a:chExt cx="144" cy="1488"/>
          </a:xfrm>
        </p:grpSpPr>
        <p:sp>
          <p:nvSpPr>
            <p:cNvPr id="30746" name="Line 26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Line 27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Line 28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49" name="Group 29"/>
          <p:cNvGrpSpPr>
            <a:grpSpLocks/>
          </p:cNvGrpSpPr>
          <p:nvPr/>
        </p:nvGrpSpPr>
        <p:grpSpPr bwMode="auto">
          <a:xfrm flipH="1">
            <a:off x="7080250" y="3880773"/>
            <a:ext cx="157163" cy="1265237"/>
            <a:chOff x="3168" y="624"/>
            <a:chExt cx="144" cy="1488"/>
          </a:xfrm>
        </p:grpSpPr>
        <p:sp>
          <p:nvSpPr>
            <p:cNvPr id="30750" name="Line 30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Line 31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Line 32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4495800" y="418398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=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222250" y="2920335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latin typeface="A.C.M.E. Secret Agent" pitchFamily="34" charset="0"/>
              </a:rPr>
              <a:t>Find</a:t>
            </a:r>
            <a:r>
              <a:rPr lang="en-US" altLang="en-US" sz="3200" b="1" dirty="0">
                <a:latin typeface="Gyparody" pitchFamily="2" charset="0"/>
              </a:rPr>
              <a:t> </a:t>
            </a:r>
            <a:r>
              <a:rPr lang="en-US" altLang="en-US" sz="3200" b="1" dirty="0"/>
              <a:t>AB</a:t>
            </a:r>
            <a:endParaRPr lang="en-US" altLang="en-US" sz="3200" b="1" dirty="0">
              <a:latin typeface="Gyparody" pitchFamily="2" charset="0"/>
            </a:endParaRPr>
          </a:p>
        </p:txBody>
      </p:sp>
      <p:sp useBgFill="1">
        <p:nvSpPr>
          <p:cNvPr id="30785" name="Rectangle 65"/>
          <p:cNvSpPr>
            <a:spLocks noChangeArrowheads="1"/>
          </p:cNvSpPr>
          <p:nvPr/>
        </p:nvSpPr>
        <p:spPr bwMode="auto">
          <a:xfrm>
            <a:off x="3124200" y="685800"/>
            <a:ext cx="685800" cy="5334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9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9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utoUpdateAnimBg="0"/>
      <p:bldP spid="30730" grpId="0" autoUpdateAnimBg="0"/>
      <p:bldP spid="30731" grpId="0" autoUpdateAnimBg="0"/>
      <p:bldP spid="30732" grpId="0" autoUpdateAnimBg="0"/>
      <p:bldP spid="30733" grpId="0" autoUpdateAnimBg="0"/>
      <p:bldP spid="30734" grpId="0" autoUpdateAnimBg="0"/>
      <p:bldP spid="30735" grpId="0" autoUpdateAnimBg="0"/>
      <p:bldP spid="30736" grpId="0" autoUpdateAnimBg="0"/>
      <p:bldP spid="30741" grpId="0" autoUpdateAnimBg="0"/>
      <p:bldP spid="30742" grpId="0" autoUpdateAnimBg="0"/>
      <p:bldP spid="30743" grpId="0" autoUpdateAnimBg="0"/>
      <p:bldP spid="30744" grpId="0" autoUpdateAnimBg="0"/>
      <p:bldP spid="30753" grpId="0" autoUpdateAnimBg="0"/>
      <p:bldP spid="307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95400" cy="609600"/>
          </a:xfrm>
        </p:spPr>
        <p:txBody>
          <a:bodyPr/>
          <a:lstStyle/>
          <a:p>
            <a:r>
              <a:rPr lang="en-US" altLang="en-US" sz="3200"/>
              <a:t>Ex. 3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47663" y="299196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latin typeface="A.C.M.E. Secret Agent" pitchFamily="34" charset="0"/>
              </a:rPr>
              <a:t>Find</a:t>
            </a:r>
            <a:r>
              <a:rPr lang="en-US" altLang="en-US" sz="3200" b="1" dirty="0">
                <a:latin typeface="Gyparody" pitchFamily="2" charset="0"/>
              </a:rPr>
              <a:t> </a:t>
            </a:r>
            <a:r>
              <a:rPr lang="en-US" altLang="en-US" sz="3200" b="1" dirty="0"/>
              <a:t>BA</a:t>
            </a:r>
            <a:endParaRPr lang="en-US" altLang="en-US" sz="3200" b="1" dirty="0">
              <a:latin typeface="Gyparody" pitchFamily="2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6809"/>
              </p:ext>
            </p:extLst>
          </p:nvPr>
        </p:nvGraphicFramePr>
        <p:xfrm>
          <a:off x="994269" y="1379835"/>
          <a:ext cx="2006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269" y="1379835"/>
                        <a:ext cx="2006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941949"/>
              </p:ext>
            </p:extLst>
          </p:nvPr>
        </p:nvGraphicFramePr>
        <p:xfrm>
          <a:off x="3571384" y="1237717"/>
          <a:ext cx="2333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384" y="1237717"/>
                        <a:ext cx="23336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47663" y="5924498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smtClean="0">
                <a:latin typeface="A.C.M.E. Secret Agent" pitchFamily="34" charset="0"/>
              </a:rPr>
              <a:t>Is AB = BA??</a:t>
            </a:r>
            <a:endParaRPr lang="en-US" altLang="en-US" sz="3200" b="1" dirty="0">
              <a:latin typeface="Gyparody" pitchFamily="2" charset="0"/>
            </a:endParaRPr>
          </a:p>
        </p:txBody>
      </p:sp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1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143000" cy="685800"/>
          </a:xfrm>
        </p:spPr>
        <p:txBody>
          <a:bodyPr/>
          <a:lstStyle/>
          <a:p>
            <a:r>
              <a:rPr lang="en-US" altLang="en-US" sz="3200"/>
              <a:t>Ex. 4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97777"/>
              </p:ext>
            </p:extLst>
          </p:nvPr>
        </p:nvGraphicFramePr>
        <p:xfrm>
          <a:off x="1665891" y="655102"/>
          <a:ext cx="168751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3" imgW="672840" imgH="711000" progId="Equation.DSMT4">
                  <p:embed/>
                </p:oleObj>
              </mc:Choice>
              <mc:Fallback>
                <p:oleObj name="Equation" r:id="rId3" imgW="6728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891" y="655102"/>
                        <a:ext cx="168751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07044"/>
              </p:ext>
            </p:extLst>
          </p:nvPr>
        </p:nvGraphicFramePr>
        <p:xfrm>
          <a:off x="3495676" y="1032133"/>
          <a:ext cx="16430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5" imgW="634680" imgH="457200" progId="Equation.DSMT4">
                  <p:embed/>
                </p:oleObj>
              </mc:Choice>
              <mc:Fallback>
                <p:oleObj name="Equation" r:id="rId5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6" y="1032133"/>
                        <a:ext cx="16430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76200" y="2133600"/>
            <a:ext cx="228600" cy="2438400"/>
            <a:chOff x="3168" y="624"/>
            <a:chExt cx="144" cy="1488"/>
          </a:xfrm>
        </p:grpSpPr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152400" y="250057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-1(4)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914400" y="25005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5(6)</a:t>
            </a: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 flipH="1">
            <a:off x="4724400" y="2424370"/>
            <a:ext cx="228600" cy="2438400"/>
            <a:chOff x="3168" y="624"/>
            <a:chExt cx="144" cy="1488"/>
          </a:xfrm>
        </p:grpSpPr>
        <p:sp>
          <p:nvSpPr>
            <p:cNvPr id="29708" name="Line 12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13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2895600" y="326257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5(-3)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810000" y="32625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2(8)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52400" y="326257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5(4)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914400" y="32625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2(6)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52400" y="410077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(4)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914400" y="410077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-4(6)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895600" y="410077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0(-3)</a:t>
            </a: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3733800" y="410077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-4(8)</a:t>
            </a: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2667000" y="250057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-1(-3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3733800" y="25005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5(8)</a:t>
            </a:r>
          </a:p>
        </p:txBody>
      </p:sp>
      <p:grpSp>
        <p:nvGrpSpPr>
          <p:cNvPr id="29721" name="Group 25"/>
          <p:cNvGrpSpPr>
            <a:grpSpLocks/>
          </p:cNvGrpSpPr>
          <p:nvPr/>
        </p:nvGrpSpPr>
        <p:grpSpPr bwMode="auto">
          <a:xfrm>
            <a:off x="5410200" y="2576770"/>
            <a:ext cx="228600" cy="1981200"/>
            <a:chOff x="3168" y="624"/>
            <a:chExt cx="144" cy="1488"/>
          </a:xfrm>
        </p:grpSpPr>
        <p:sp>
          <p:nvSpPr>
            <p:cNvPr id="29722" name="Line 26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27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Line 28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5410200" y="254660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-4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5791200" y="25466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+ 30</a:t>
            </a: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7162800" y="3232408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-15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7772400" y="32324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 16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5410200" y="3232408"/>
            <a:ext cx="106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20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5943600" y="32324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+12</a:t>
            </a:r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5410200" y="394837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5791200" y="394837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hlink"/>
                </a:solidFill>
              </a:rPr>
              <a:t>+ -24</a:t>
            </a:r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7391400" y="394837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0</a:t>
            </a:r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7696200" y="36576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 -32</a:t>
            </a:r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7315200" y="254660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3</a:t>
            </a:r>
          </a:p>
        </p:txBody>
      </p:sp>
      <p:sp>
        <p:nvSpPr>
          <p:cNvPr id="29736" name="Text Box 40"/>
          <p:cNvSpPr txBox="1">
            <a:spLocks noChangeArrowheads="1"/>
          </p:cNvSpPr>
          <p:nvPr/>
        </p:nvSpPr>
        <p:spPr bwMode="auto">
          <a:xfrm>
            <a:off x="7620000" y="25466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</a:rPr>
              <a:t>+ 40</a:t>
            </a:r>
          </a:p>
        </p:txBody>
      </p:sp>
      <p:grpSp>
        <p:nvGrpSpPr>
          <p:cNvPr id="29737" name="Group 41"/>
          <p:cNvGrpSpPr>
            <a:grpSpLocks/>
          </p:cNvGrpSpPr>
          <p:nvPr/>
        </p:nvGrpSpPr>
        <p:grpSpPr bwMode="auto">
          <a:xfrm flipH="1">
            <a:off x="8686800" y="2576770"/>
            <a:ext cx="228600" cy="1981200"/>
            <a:chOff x="3168" y="624"/>
            <a:chExt cx="144" cy="1488"/>
          </a:xfrm>
        </p:grpSpPr>
        <p:sp>
          <p:nvSpPr>
            <p:cNvPr id="29738" name="Line 42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Line 43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Line 44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3354388" y="48627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26</a:t>
            </a:r>
          </a:p>
        </p:txBody>
      </p:sp>
      <p:sp>
        <p:nvSpPr>
          <p:cNvPr id="29742" name="Text Box 46"/>
          <p:cNvSpPr txBox="1">
            <a:spLocks noChangeArrowheads="1"/>
          </p:cNvSpPr>
          <p:nvPr/>
        </p:nvSpPr>
        <p:spPr bwMode="auto">
          <a:xfrm>
            <a:off x="4414838" y="55946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29743" name="Text Box 47"/>
          <p:cNvSpPr txBox="1">
            <a:spLocks noChangeArrowheads="1"/>
          </p:cNvSpPr>
          <p:nvPr/>
        </p:nvSpPr>
        <p:spPr bwMode="auto">
          <a:xfrm>
            <a:off x="3354388" y="554857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32</a:t>
            </a:r>
          </a:p>
        </p:txBody>
      </p:sp>
      <p:sp>
        <p:nvSpPr>
          <p:cNvPr id="29744" name="Text Box 48"/>
          <p:cNvSpPr txBox="1">
            <a:spLocks noChangeArrowheads="1"/>
          </p:cNvSpPr>
          <p:nvPr/>
        </p:nvSpPr>
        <p:spPr bwMode="auto">
          <a:xfrm>
            <a:off x="3354388" y="626453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24</a:t>
            </a:r>
          </a:p>
        </p:txBody>
      </p:sp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4414838" y="631057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-32</a:t>
            </a:r>
          </a:p>
        </p:txBody>
      </p:sp>
      <p:sp>
        <p:nvSpPr>
          <p:cNvPr id="29746" name="Text Box 50"/>
          <p:cNvSpPr txBox="1">
            <a:spLocks noChangeArrowheads="1"/>
          </p:cNvSpPr>
          <p:nvPr/>
        </p:nvSpPr>
        <p:spPr bwMode="auto">
          <a:xfrm>
            <a:off x="4414838" y="4908808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chemeClr val="tx2"/>
                </a:solidFill>
              </a:rPr>
              <a:t>43</a:t>
            </a:r>
          </a:p>
        </p:txBody>
      </p:sp>
      <p:grpSp>
        <p:nvGrpSpPr>
          <p:cNvPr id="29747" name="Group 51"/>
          <p:cNvGrpSpPr>
            <a:grpSpLocks/>
          </p:cNvGrpSpPr>
          <p:nvPr/>
        </p:nvGrpSpPr>
        <p:grpSpPr bwMode="auto">
          <a:xfrm>
            <a:off x="3200400" y="4938970"/>
            <a:ext cx="228600" cy="1981200"/>
            <a:chOff x="3168" y="624"/>
            <a:chExt cx="144" cy="1488"/>
          </a:xfrm>
        </p:grpSpPr>
        <p:sp>
          <p:nvSpPr>
            <p:cNvPr id="29748" name="Line 52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Line 53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Line 54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51" name="Group 55"/>
          <p:cNvGrpSpPr>
            <a:grpSpLocks/>
          </p:cNvGrpSpPr>
          <p:nvPr/>
        </p:nvGrpSpPr>
        <p:grpSpPr bwMode="auto">
          <a:xfrm flipH="1">
            <a:off x="5029200" y="4938970"/>
            <a:ext cx="228600" cy="1981200"/>
            <a:chOff x="3168" y="624"/>
            <a:chExt cx="144" cy="1488"/>
          </a:xfrm>
        </p:grpSpPr>
        <p:sp>
          <p:nvSpPr>
            <p:cNvPr id="29752" name="Line 56"/>
            <p:cNvSpPr>
              <a:spLocks noChangeShapeType="1"/>
            </p:cNvSpPr>
            <p:nvPr/>
          </p:nvSpPr>
          <p:spPr bwMode="auto">
            <a:xfrm>
              <a:off x="3168" y="624"/>
              <a:ext cx="0" cy="14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3" name="Line 57"/>
            <p:cNvSpPr>
              <a:spLocks noChangeShapeType="1"/>
            </p:cNvSpPr>
            <p:nvPr/>
          </p:nvSpPr>
          <p:spPr bwMode="auto">
            <a:xfrm>
              <a:off x="3168" y="624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4" name="Line 58"/>
            <p:cNvSpPr>
              <a:spLocks noChangeShapeType="1"/>
            </p:cNvSpPr>
            <p:nvPr/>
          </p:nvSpPr>
          <p:spPr bwMode="auto">
            <a:xfrm>
              <a:off x="3168" y="2112"/>
              <a:ext cx="144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55" name="Text Box 59"/>
          <p:cNvSpPr txBox="1">
            <a:spLocks noChangeArrowheads="1"/>
          </p:cNvSpPr>
          <p:nvPr/>
        </p:nvSpPr>
        <p:spPr bwMode="auto">
          <a:xfrm>
            <a:off x="5029200" y="333877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=</a:t>
            </a: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2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5" grpId="0" autoUpdateAnimBg="0"/>
      <p:bldP spid="29706" grpId="0" autoUpdateAnimBg="0"/>
      <p:bldP spid="29711" grpId="0" autoUpdateAnimBg="0"/>
      <p:bldP spid="29712" grpId="0" autoUpdateAnimBg="0"/>
      <p:bldP spid="29713" grpId="0" autoUpdateAnimBg="0"/>
      <p:bldP spid="29714" grpId="0" autoUpdateAnimBg="0"/>
      <p:bldP spid="29715" grpId="0" autoUpdateAnimBg="0"/>
      <p:bldP spid="29716" grpId="0" autoUpdateAnimBg="0"/>
      <p:bldP spid="29717" grpId="0" autoUpdateAnimBg="0"/>
      <p:bldP spid="29718" grpId="0" autoUpdateAnimBg="0"/>
      <p:bldP spid="29719" grpId="0" autoUpdateAnimBg="0"/>
      <p:bldP spid="29720" grpId="0" autoUpdateAnimBg="0"/>
      <p:bldP spid="29725" grpId="0" autoUpdateAnimBg="0"/>
      <p:bldP spid="29726" grpId="0" autoUpdateAnimBg="0"/>
      <p:bldP spid="29727" grpId="0" autoUpdateAnimBg="0"/>
      <p:bldP spid="29728" grpId="0" autoUpdateAnimBg="0"/>
      <p:bldP spid="29729" grpId="0" autoUpdateAnimBg="0"/>
      <p:bldP spid="29730" grpId="0" autoUpdateAnimBg="0"/>
      <p:bldP spid="29731" grpId="0" autoUpdateAnimBg="0"/>
      <p:bldP spid="29732" grpId="0" autoUpdateAnimBg="0"/>
      <p:bldP spid="29733" grpId="0" autoUpdateAnimBg="0"/>
      <p:bldP spid="29734" grpId="0" autoUpdateAnimBg="0"/>
      <p:bldP spid="29735" grpId="0" autoUpdateAnimBg="0"/>
      <p:bldP spid="29736" grpId="0" autoUpdateAnimBg="0"/>
      <p:bldP spid="29741" grpId="0" autoUpdateAnimBg="0"/>
      <p:bldP spid="29742" grpId="0" autoUpdateAnimBg="0"/>
      <p:bldP spid="29743" grpId="0" autoUpdateAnimBg="0"/>
      <p:bldP spid="29744" grpId="0" autoUpdateAnimBg="0"/>
      <p:bldP spid="29745" grpId="0" autoUpdateAnimBg="0"/>
      <p:bldP spid="29746" grpId="0" autoUpdateAnimBg="0"/>
      <p:bldP spid="2975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1328"/>
                <a:ext cx="8382000" cy="4525963"/>
              </a:xfrm>
            </p:spPr>
            <p:txBody>
              <a:bodyPr/>
              <a:lstStyle/>
              <a:p>
                <a:r>
                  <a:rPr lang="en-US" dirty="0" smtClean="0"/>
                  <a:t>If 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, B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dirty="0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US" b="0" i="1" dirty="0" smtClean="0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, and </a:t>
                </a:r>
              </a:p>
              <a:p>
                <a:pPr marL="109728" indent="0">
                  <a:buNone/>
                </a:pPr>
                <a:r>
                  <a:rPr lang="en-US" dirty="0" smtClean="0"/>
                  <a:t>C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, evaluate each expression.</a:t>
                </a:r>
              </a:p>
              <a:p>
                <a:pPr marL="109728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(A + B)C</a:t>
                </a:r>
              </a:p>
              <a:p>
                <a:pPr marL="109728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AC + BC</a:t>
                </a: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1328"/>
                <a:ext cx="8382000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87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ersonal Home Page (Standard)">
  <a:themeElements>
    <a:clrScheme name="Personal Home Page (Standard) 1">
      <a:dk1>
        <a:srgbClr val="000000"/>
      </a:dk1>
      <a:lt1>
        <a:srgbClr val="FFFFFF"/>
      </a:lt1>
      <a:dk2>
        <a:srgbClr val="1E2E53"/>
      </a:dk2>
      <a:lt2>
        <a:srgbClr val="FFCC00"/>
      </a:lt2>
      <a:accent1>
        <a:srgbClr val="FF9933"/>
      </a:accent1>
      <a:accent2>
        <a:srgbClr val="336699"/>
      </a:accent2>
      <a:accent3>
        <a:srgbClr val="ABADB3"/>
      </a:accent3>
      <a:accent4>
        <a:srgbClr val="DADADA"/>
      </a:accent4>
      <a:accent5>
        <a:srgbClr val="FFCAAD"/>
      </a:accent5>
      <a:accent6>
        <a:srgbClr val="2D5C8A"/>
      </a:accent6>
      <a:hlink>
        <a:srgbClr val="EAEAEA"/>
      </a:hlink>
      <a:folHlink>
        <a:srgbClr val="A73737"/>
      </a:folHlink>
    </a:clrScheme>
    <a:fontScheme name="Personal Home Page (Standard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Personal Home Page (Standard) 1">
        <a:dk1>
          <a:srgbClr val="000000"/>
        </a:dk1>
        <a:lt1>
          <a:srgbClr val="FFFFFF"/>
        </a:lt1>
        <a:dk2>
          <a:srgbClr val="1E2E53"/>
        </a:dk2>
        <a:lt2>
          <a:srgbClr val="FFCC00"/>
        </a:lt2>
        <a:accent1>
          <a:srgbClr val="FF9933"/>
        </a:accent1>
        <a:accent2>
          <a:srgbClr val="336699"/>
        </a:accent2>
        <a:accent3>
          <a:srgbClr val="ABADB3"/>
        </a:accent3>
        <a:accent4>
          <a:srgbClr val="DADADA"/>
        </a:accent4>
        <a:accent5>
          <a:srgbClr val="FFCAAD"/>
        </a:accent5>
        <a:accent6>
          <a:srgbClr val="2D5C8A"/>
        </a:accent6>
        <a:hlink>
          <a:srgbClr val="EAEAEA"/>
        </a:hlink>
        <a:folHlink>
          <a:srgbClr val="A737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rsonal Home Page (Standard) 2">
        <a:dk1>
          <a:srgbClr val="663300"/>
        </a:dk1>
        <a:lt1>
          <a:srgbClr val="FFFFFF"/>
        </a:lt1>
        <a:dk2>
          <a:srgbClr val="996633"/>
        </a:dk2>
        <a:lt2>
          <a:srgbClr val="868686"/>
        </a:lt2>
        <a:accent1>
          <a:srgbClr val="FF9900"/>
        </a:accent1>
        <a:accent2>
          <a:srgbClr val="CC6600"/>
        </a:accent2>
        <a:accent3>
          <a:srgbClr val="FFFFFF"/>
        </a:accent3>
        <a:accent4>
          <a:srgbClr val="562A00"/>
        </a:accent4>
        <a:accent5>
          <a:srgbClr val="FFCAAA"/>
        </a:accent5>
        <a:accent6>
          <a:srgbClr val="B95C00"/>
        </a:accent6>
        <a:hlink>
          <a:srgbClr val="FFCC00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rsonal Home Page (Standard)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s\Personal Home Page (Standard).pot</Template>
  <TotalTime>1572</TotalTime>
  <Words>412</Words>
  <Application>Microsoft Office PowerPoint</Application>
  <PresentationFormat>On-screen Show (4:3)</PresentationFormat>
  <Paragraphs>10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.C.M.E. Secret Agent</vt:lpstr>
      <vt:lpstr>Arial</vt:lpstr>
      <vt:lpstr>Cambria Math</vt:lpstr>
      <vt:lpstr>Gyparody</vt:lpstr>
      <vt:lpstr>Times New Roman</vt:lpstr>
      <vt:lpstr>Wingdings</vt:lpstr>
      <vt:lpstr>Personal Home Page (Standard)</vt:lpstr>
      <vt:lpstr>Equation</vt:lpstr>
      <vt:lpstr>Warm-Up</vt:lpstr>
      <vt:lpstr>Table of Contents</vt:lpstr>
      <vt:lpstr>In order to multiply matrices...</vt:lpstr>
      <vt:lpstr>HOW TO MULTIPLY?</vt:lpstr>
      <vt:lpstr>Ex. 1</vt:lpstr>
      <vt:lpstr>Ex. 2</vt:lpstr>
      <vt:lpstr>Ex. 3</vt:lpstr>
      <vt:lpstr>Ex. 4</vt:lpstr>
      <vt:lpstr>Ex 5</vt:lpstr>
      <vt:lpstr> Ex 6</vt:lpstr>
      <vt:lpstr>Multiplying on your calculator</vt:lpstr>
      <vt:lpstr>Ticket out door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3 Determinants</dc:title>
  <dc:creator>name</dc:creator>
  <cp:lastModifiedBy>Susan Ryan</cp:lastModifiedBy>
  <cp:revision>47</cp:revision>
  <dcterms:created xsi:type="dcterms:W3CDTF">2001-10-13T15:57:50Z</dcterms:created>
  <dcterms:modified xsi:type="dcterms:W3CDTF">2015-10-08T16:42:37Z</dcterms:modified>
</cp:coreProperties>
</file>